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A70816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Суббота 23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206C77">
        <w:rPr>
          <w:rFonts w:eastAsia="Calibri"/>
          <w:b/>
          <w:sz w:val="28"/>
          <w:szCs w:val="28"/>
          <w:lang w:eastAsia="en-US"/>
        </w:rPr>
        <w:t>01.2021</w:t>
      </w:r>
    </w:p>
    <w:p w:rsidR="00B61C36" w:rsidRPr="00B61C36" w:rsidRDefault="00C03B72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28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>
        <w:rPr>
          <w:rFonts w:eastAsia="Calibri"/>
          <w:b/>
          <w:sz w:val="28"/>
          <w:szCs w:val="28"/>
          <w:lang w:eastAsia="en-US"/>
        </w:rPr>
        <w:t>Повар кондитер</w:t>
      </w:r>
      <w:r w:rsidR="00DC28E2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DC28E2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DC28E2">
        <w:rPr>
          <w:rFonts w:eastAsia="Calibri"/>
          <w:b/>
          <w:sz w:val="28"/>
          <w:szCs w:val="28"/>
          <w:lang w:eastAsia="en-US"/>
        </w:rPr>
        <w:t>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A70816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67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DC28E2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A70816">
        <w:rPr>
          <w:rFonts w:eastAsia="Calibri"/>
          <w:b/>
          <w:sz w:val="28"/>
          <w:lang w:eastAsia="en-US"/>
        </w:rPr>
        <w:t>нты! За выполнение заданий на 23</w:t>
      </w:r>
      <w:bookmarkStart w:id="0" w:name="_GoBack"/>
      <w:bookmarkEnd w:id="0"/>
      <w:r w:rsidR="00206C77">
        <w:rPr>
          <w:rFonts w:eastAsia="Calibri"/>
          <w:b/>
          <w:sz w:val="28"/>
          <w:lang w:eastAsia="en-US"/>
        </w:rPr>
        <w:t>.01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70C70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70C70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70C70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370C70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70C70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70C70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70C70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370C70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370C70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370C70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370C70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370C70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370C70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370C70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370C70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370C70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370C70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370C70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370C70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370C70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370C70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370C70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370C70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370C70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370C70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370C70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370C70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370C70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370C70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72826594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72826595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72826596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72826597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72826598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72826599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72826600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72826601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72826602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72826603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72826604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72826605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72826606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72826607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72826608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72826609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72826610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370C70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370C70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370C70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370C70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72826611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72826612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72826613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72826614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72826615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72826616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72826617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72826618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72826619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72826620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72826621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72826622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72826623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72826624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72826625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72826626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72826627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72826628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72826629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72826630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72826631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72826632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72826633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72826634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72826635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72826636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72826637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72826638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72826639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72826640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72826641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370C70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370C70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70C70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370C70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370C70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70C70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70C70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70C70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370C70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70C70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70C70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370C70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370C70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370C70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370C70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370C70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70C70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70C70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72826642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72826643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72826644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72826645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72826646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72826647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72826648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72826649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72826650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72826651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72826652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72826653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72826654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72826655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72826656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72826657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72826658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72826659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72826660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370C70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370C70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370C7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370C70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370C70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370C70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72826661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72826662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72826663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72826664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72826665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72826666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72826667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72826668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72826669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72826670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72826671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72826672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72826673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72826674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370C70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370C70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370C70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370C70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370C70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370C70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370C70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370C70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370C70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370C70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370C70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370C70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370C70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370C70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370C70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370C70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370C70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370C70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370C70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370C70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370C70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370C70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370C70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370C70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370C70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370C70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370C70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370C70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370C70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370C70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370C70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370C70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370C70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370C70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370C70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370C70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370C70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370C70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370C70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72826859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370C70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72826860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72826675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370C70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370C70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370C70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370C70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370C70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370C70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370C70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370C70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370C70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370C70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370C70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370C70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370C70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370C70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370C70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370C70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370C70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370C70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370C70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370C70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370C70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72826676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72826677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72826678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72826679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72826680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72826681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72826682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72826683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72826684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72826685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72826686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72826687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72826688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72826689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72826690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72826691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72826692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72826693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72826694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72826695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72826696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72826697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72826698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72826699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72826700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72826701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72826702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72826703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72826704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72826705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72826706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72826707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72826708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72826709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72826710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72826711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370C70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370C70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370C70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370C70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370C70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370C70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370C70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370C70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370C70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370C70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370C70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370C70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370C70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370C70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370C70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370C70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370C70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370C70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370C70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370C70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370C70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72826712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72826713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72826714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72826715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72826716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72826717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72826718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72826719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72826720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72826721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72826722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72826723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72826724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72826725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72826726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72826727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72826728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72826729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72826730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72826731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72826732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72826733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72826734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72826735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72826736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72826737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72826738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72826739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72826740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72826741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70C70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70C70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70C70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70C70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70C70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70C70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70C70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70C70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370C70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370C70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370C70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370C70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370C70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370C70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370C70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370C70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370C70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370C70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370C70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370C70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370C70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370C70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370C70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370C70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370C70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370C70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370C70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370C70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370C70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370C70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370C70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370C70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370C70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370C70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370C70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370C70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370C70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370C70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370C70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370C70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370C70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370C70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370C70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370C70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72826742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72826743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72826744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72826745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72826746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72826747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72826748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72826749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72826750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72826751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72826752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72826753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72826754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72826755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72826756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72826757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72826758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72826759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370C70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370C70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370C70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370C70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370C70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370C70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370C70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370C70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370C70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370C70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370C70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370C70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C03B72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72826760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72826761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72826762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72826763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72826764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72826765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72826766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72826767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72826768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72826769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72826770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72826771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72826772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72826773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72826774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72826775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72826776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72826777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72826778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72826779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72826780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72826781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72826782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72826783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72826784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72826785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72826786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72826787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72826788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72826789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72826790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72826791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72826792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72826793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72826794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72826795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72826796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72826797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72826798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72826799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72826800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72826801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72826802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72826803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72826804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72826805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72826806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72826807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72826808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72826809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72826810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72826811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72826812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72826813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72826814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72826815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72826816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72826817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72826818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72826819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72826820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72826821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72826822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72826823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72826824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72826825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72826826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72826827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72826828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72826829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72826830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72826831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72826832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72826833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72826834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72826835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72826836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72826837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72826838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72826839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72826840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72826841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72826842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72826843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72826844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72826845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72826846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72826847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72826848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72826849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72826850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72826851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72826852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72826853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72826854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72826855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72826856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72826857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72826858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0C70" w:rsidRDefault="00370C70" w:rsidP="00334841">
      <w:r>
        <w:separator/>
      </w:r>
    </w:p>
  </w:endnote>
  <w:endnote w:type="continuationSeparator" w:id="0">
    <w:p w:rsidR="00370C70" w:rsidRDefault="00370C70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70816">
      <w:rPr>
        <w:noProof/>
      </w:rPr>
      <w:t>22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0C70" w:rsidRDefault="00370C70" w:rsidP="00334841">
      <w:r>
        <w:separator/>
      </w:r>
    </w:p>
  </w:footnote>
  <w:footnote w:type="continuationSeparator" w:id="0">
    <w:p w:rsidR="00370C70" w:rsidRDefault="00370C70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56787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0C70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15C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0816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B72"/>
    <w:rsid w:val="00C03DDF"/>
    <w:rsid w:val="00C12935"/>
    <w:rsid w:val="00C22A83"/>
    <w:rsid w:val="00C35621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28E2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15313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753D87-7B40-4AD3-95BC-6DD84BD72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7</Pages>
  <Words>22964</Words>
  <Characters>130897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54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user</cp:lastModifiedBy>
  <cp:revision>2</cp:revision>
  <cp:lastPrinted>2017-02-16T04:34:00Z</cp:lastPrinted>
  <dcterms:created xsi:type="dcterms:W3CDTF">2021-01-22T08:08:00Z</dcterms:created>
  <dcterms:modified xsi:type="dcterms:W3CDTF">2021-01-22T08:08:00Z</dcterms:modified>
</cp:coreProperties>
</file>